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3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0B144CB-705B-44DD-A44E-FD2050D413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79B6B88-DEA3-4C90-ABC7-CC93AECE77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B690910-2815-47E0-9FE2-11DE184CF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49C33EC-DC4C-497F-A39C-6126BCBE7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CC6AE41-699F-4B88-A6AA-31DBB391E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1897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09E2E9B-C0DD-455D-AF85-01E12C7D2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BE7E8947-2B71-41FD-BB7B-CA8F2570BC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8C415C6-EF42-4A0E-B33F-708F82F9C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1DFF3CA-EB5C-4879-BBA8-9563EC2F7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917B10F-1D48-4A6A-B726-76AF2515C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3249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53F27AC6-5217-4302-ACA0-3BEAC146C7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4A7B162-BE86-40F7-BF93-9A242078FA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5DDC925-50B6-4066-A01A-5025CFC3D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3B08088-6C04-4771-9173-F239D8261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30E8E2E-95C3-4484-9863-6605FA8A0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588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CC1BF-A93A-4BE5-A008-42DE9A7C7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B7D86B-D970-4E8D-B24D-13BEC8FAAA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9B552AA-B946-4B07-9F0F-432F665D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B3BC5F3-ACD2-42B7-8A4E-31F03E098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3E41FAC-FAD8-4DFA-9ABF-E1E492613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0722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70C7DB-CC5A-4E69-9222-47D80D239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B8E5486-9614-4DC6-8A5A-605B26539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A0016CF-7CB6-4AC9-8380-11F1CAF05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E25D1BB-2A88-420E-9DD2-B38D0CE39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0F5D58B-FA2F-4152-A32D-FE09F54FC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7004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34F5D-8207-4425-AD81-62DE821FA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F129B51-D6BD-416A-A627-1D76C68A3D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8C8FD10E-2EC9-43C9-95E3-9DC1F3CDF4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1402209-F1B9-48C6-B5E0-E77554E2F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DF64652-7778-46FB-8250-2D95B033B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BABAC88-C2A0-4FB3-98CE-BEF700897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63657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9F7D61-9D09-4EF1-A26F-38D62F90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71B052B-9193-4CE7-98F9-907899A0F1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43E9BF2D-4623-4F87-B998-1BE6D9F589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4BE6D910-DEF4-481C-AA31-22A29B72B5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5E35124-C7AF-411E-BD1A-1AC1EB8E38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B8234734-6633-4754-8DFF-364D5F9BC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9E85EB3A-480E-46B3-AC87-CA60135B3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04422762-1E47-430A-B07A-5C04A7186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4910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1CA5D2-FA56-4990-B6F9-48047FE87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D19A4B2E-C005-4D10-82AF-3CED933D8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24953237-B322-41FE-9BCB-55216C999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2FD24A79-EAED-4EE0-82BD-FB6C4DF0F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6638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A9AE357-4688-40AD-9B68-F371E15A9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87CC7AD-AE3A-491C-A4D9-7A98F19FF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063BA6-CBA0-4BB8-A3E2-E4417738D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3367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F0247C-6F04-4AA3-AF49-C3867CE07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D871510-582D-4F54-B846-0FD6A334E8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C58530A-F998-46C0-9C44-507D8505D7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77A5BD6-D7E9-4852-BFCF-94A9DE7EE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D646E0D-49D2-4C5C-A6D5-10CF93BB6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DCE9C16-B749-4E22-BCFB-283D79565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31895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6343B28-86C4-4FFD-A40F-364CA3741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FAC84828-CD22-48B4-A081-0BDF0C7AFA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DA3744C-AC7A-45ED-B8A6-6435FE0E14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B5EEB65-5C50-4D98-BA76-30199285C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1AFF04E-8E15-447F-BA2D-BFC6BB912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63DBD0F9-D62A-4344-A5EB-8A2D2BD4E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47283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DB212394-2429-4DCD-8DB7-A723F6FF0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91D194B-8169-4628-B4A7-7321D5FF3B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2D08710-6BE0-4265-A6DE-E4738471DC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86A1F-DB8B-4F00-AD32-D6F1C1F0E43A}" type="datetimeFigureOut">
              <a:rPr lang="it-IT" smtClean="0"/>
              <a:t>10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EFF80FF-BFBE-4E71-9C25-29AFED88C4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1466BB8-87C8-4BC6-8837-5F042E68AB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03304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51D65C28-47DD-411C-BFAE-CCF8912488A4}"/>
              </a:ext>
            </a:extLst>
          </p:cNvPr>
          <p:cNvGrpSpPr/>
          <p:nvPr/>
        </p:nvGrpSpPr>
        <p:grpSpPr>
          <a:xfrm>
            <a:off x="3247750" y="528505"/>
            <a:ext cx="5997389" cy="6241063"/>
            <a:chOff x="3247750" y="528505"/>
            <a:chExt cx="5997389" cy="6241063"/>
          </a:xfrm>
        </p:grpSpPr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0D3EAB9B-AA13-414B-B865-F3E80650F9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7750" y="528505"/>
              <a:ext cx="5997389" cy="5922629"/>
            </a:xfrm>
            <a:prstGeom prst="rect">
              <a:avLst/>
            </a:prstGeom>
          </p:spPr>
        </p:pic>
        <p:sp>
          <p:nvSpPr>
            <p:cNvPr id="12" name="Ovale 11">
              <a:extLst>
                <a:ext uri="{FF2B5EF4-FFF2-40B4-BE49-F238E27FC236}">
                  <a16:creationId xmlns:a16="http://schemas.microsoft.com/office/drawing/2014/main" id="{ABF811AF-AE78-48F4-9463-2272D97A4D63}"/>
                </a:ext>
              </a:extLst>
            </p:cNvPr>
            <p:cNvSpPr/>
            <p:nvPr/>
          </p:nvSpPr>
          <p:spPr>
            <a:xfrm>
              <a:off x="3582099" y="897632"/>
              <a:ext cx="5285440" cy="524310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24" name="Connettore 2 23">
              <a:extLst>
                <a:ext uri="{FF2B5EF4-FFF2-40B4-BE49-F238E27FC236}">
                  <a16:creationId xmlns:a16="http://schemas.microsoft.com/office/drawing/2014/main" id="{5F093119-1324-4AF7-92E2-210AC1009A97}"/>
                </a:ext>
              </a:extLst>
            </p:cNvPr>
            <p:cNvCxnSpPr>
              <a:cxnSpLocks/>
            </p:cNvCxnSpPr>
            <p:nvPr/>
          </p:nvCxnSpPr>
          <p:spPr>
            <a:xfrm>
              <a:off x="6237346" y="890425"/>
              <a:ext cx="0" cy="5243108"/>
            </a:xfrm>
            <a:prstGeom prst="straightConnector1">
              <a:avLst/>
            </a:prstGeom>
            <a:ln w="19050">
              <a:headEnd type="arrow" w="lg" len="lg"/>
              <a:tailEnd type="arrow" w="lg" len="lg"/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Arco 36">
              <a:extLst>
                <a:ext uri="{FF2B5EF4-FFF2-40B4-BE49-F238E27FC236}">
                  <a16:creationId xmlns:a16="http://schemas.microsoft.com/office/drawing/2014/main" id="{5340134D-D809-45E2-BE8D-ED8246963F0F}"/>
                </a:ext>
              </a:extLst>
            </p:cNvPr>
            <p:cNvSpPr/>
            <p:nvPr/>
          </p:nvSpPr>
          <p:spPr>
            <a:xfrm>
              <a:off x="5793306" y="3032196"/>
              <a:ext cx="1057011" cy="1199626"/>
            </a:xfrm>
            <a:prstGeom prst="arc">
              <a:avLst>
                <a:gd name="adj1" fmla="val 21306915"/>
                <a:gd name="adj2" fmla="val 5534110"/>
              </a:avLst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CasellaDiTesto 37">
                  <a:extLst>
                    <a:ext uri="{FF2B5EF4-FFF2-40B4-BE49-F238E27FC236}">
                      <a16:creationId xmlns:a16="http://schemas.microsoft.com/office/drawing/2014/main" id="{531A0450-6726-494B-BCB6-947D5F3EFAF6}"/>
                    </a:ext>
                  </a:extLst>
                </p:cNvPr>
                <p:cNvSpPr txBox="1"/>
                <p:nvPr/>
              </p:nvSpPr>
              <p:spPr>
                <a:xfrm>
                  <a:off x="6845887" y="3934381"/>
                  <a:ext cx="520117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sz="32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it-IT" sz="3200" dirty="0"/>
                </a:p>
              </p:txBody>
            </p:sp>
          </mc:Choice>
          <mc:Fallback xmlns="">
            <p:sp>
              <p:nvSpPr>
                <p:cNvPr id="38" name="CasellaDiTesto 37">
                  <a:extLst>
                    <a:ext uri="{FF2B5EF4-FFF2-40B4-BE49-F238E27FC236}">
                      <a16:creationId xmlns:a16="http://schemas.microsoft.com/office/drawing/2014/main" id="{531A0450-6726-494B-BCB6-947D5F3EFA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5887" y="3934381"/>
                  <a:ext cx="520117" cy="58477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CasellaDiTesto 49">
              <a:extLst>
                <a:ext uri="{FF2B5EF4-FFF2-40B4-BE49-F238E27FC236}">
                  <a16:creationId xmlns:a16="http://schemas.microsoft.com/office/drawing/2014/main" id="{BBB58B2A-EA49-4339-A11F-1FDB19394A57}"/>
                </a:ext>
              </a:extLst>
            </p:cNvPr>
            <p:cNvSpPr txBox="1"/>
            <p:nvPr/>
          </p:nvSpPr>
          <p:spPr>
            <a:xfrm>
              <a:off x="5596778" y="618479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3200" i="1" dirty="0"/>
                <a:t>1</a:t>
              </a:r>
            </a:p>
          </p:txBody>
        </p:sp>
        <p:sp>
          <p:nvSpPr>
            <p:cNvPr id="51" name="CasellaDiTesto 50">
              <a:extLst>
                <a:ext uri="{FF2B5EF4-FFF2-40B4-BE49-F238E27FC236}">
                  <a16:creationId xmlns:a16="http://schemas.microsoft.com/office/drawing/2014/main" id="{E2372BC2-953B-4D75-AEC1-247D7B2DE67F}"/>
                </a:ext>
              </a:extLst>
            </p:cNvPr>
            <p:cNvSpPr txBox="1"/>
            <p:nvPr/>
          </p:nvSpPr>
          <p:spPr>
            <a:xfrm>
              <a:off x="8671011" y="1670217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3200" i="1" dirty="0"/>
                <a:t>2</a:t>
              </a:r>
            </a:p>
          </p:txBody>
        </p:sp>
        <p:sp>
          <p:nvSpPr>
            <p:cNvPr id="52" name="CasellaDiTesto 51">
              <a:extLst>
                <a:ext uri="{FF2B5EF4-FFF2-40B4-BE49-F238E27FC236}">
                  <a16:creationId xmlns:a16="http://schemas.microsoft.com/office/drawing/2014/main" id="{1A6403B0-6F68-4747-AB1A-8AC7ED65530E}"/>
                </a:ext>
              </a:extLst>
            </p:cNvPr>
            <p:cNvSpPr txBox="1"/>
            <p:nvPr/>
          </p:nvSpPr>
          <p:spPr>
            <a:xfrm>
              <a:off x="3400152" y="1584393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3200" i="1" dirty="0"/>
                <a:t>3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>
                  <a:extLst>
                    <a:ext uri="{FF2B5EF4-FFF2-40B4-BE49-F238E27FC236}">
                      <a16:creationId xmlns:a16="http://schemas.microsoft.com/office/drawing/2014/main" id="{4EBDA4F2-3B7B-4DAF-ABE8-018F5C4C5B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4041426"/>
                    </p:ext>
                  </p:extLst>
                </p:nvPr>
              </p:nvGraphicFramePr>
              <p:xfrm>
                <a:off x="5256105" y="3582099"/>
                <a:ext cx="525463" cy="525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4" name="Equation" r:id="rId5" imgW="525674" imgH="525756" progId="Equation.DSMT4">
                        <p:embed/>
                      </p:oleObj>
                    </mc:Choice>
                    <mc:Fallback>
                      <p:oleObj name="Equation" r:id="rId5" imgW="525674" imgH="525756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6105" y="3582099"/>
                              <a:ext cx="525463" cy="5254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>
                  <a:extLst>
                    <a:ext uri="{FF2B5EF4-FFF2-40B4-BE49-F238E27FC236}">
                      <a16:creationId xmlns:a16="http://schemas.microsoft.com/office/drawing/2014/main" id="{4EBDA4F2-3B7B-4DAF-ABE8-018F5C4C5B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64041426"/>
                    </p:ext>
                  </p:extLst>
                </p:nvPr>
              </p:nvGraphicFramePr>
              <p:xfrm>
                <a:off x="5256105" y="3582099"/>
                <a:ext cx="525463" cy="525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0" name="Equation" r:id="rId7" imgW="525674" imgH="525756" progId="Equation.DSMT4">
                        <p:embed/>
                      </p:oleObj>
                    </mc:Choice>
                    <mc:Fallback>
                      <p:oleObj name="Equation" r:id="rId7" imgW="525674" imgH="525756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6105" y="3582099"/>
                              <a:ext cx="525463" cy="5254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6BA4A2-0AAD-4190-AAE6-77F7F6A49A68}"/>
              </a:ext>
            </a:extLst>
          </p:cNvPr>
          <p:cNvCxnSpPr>
            <a:cxnSpLocks/>
          </p:cNvCxnSpPr>
          <p:nvPr/>
        </p:nvCxnSpPr>
        <p:spPr>
          <a:xfrm>
            <a:off x="6231993" y="4851833"/>
            <a:ext cx="0" cy="2583809"/>
          </a:xfrm>
          <a:prstGeom prst="line">
            <a:avLst/>
          </a:prstGeom>
          <a:ln w="28575">
            <a:prstDash val="dash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EC8D692-8CEC-4CBC-9251-79A552B04B53}"/>
              </a:ext>
            </a:extLst>
          </p:cNvPr>
          <p:cNvCxnSpPr>
            <a:cxnSpLocks/>
          </p:cNvCxnSpPr>
          <p:nvPr/>
        </p:nvCxnSpPr>
        <p:spPr>
          <a:xfrm>
            <a:off x="8474450" y="842779"/>
            <a:ext cx="0" cy="2583809"/>
          </a:xfrm>
          <a:prstGeom prst="line">
            <a:avLst/>
          </a:prstGeom>
          <a:ln w="28575">
            <a:prstDash val="dash"/>
          </a:ln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442C817-D997-4083-A0D1-D3F784336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15233"/>
              </p:ext>
            </p:extLst>
          </p:nvPr>
        </p:nvGraphicFramePr>
        <p:xfrm>
          <a:off x="7978539" y="71726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1777680" imgH="393480" progId="Equation.DSMT4">
                  <p:embed/>
                </p:oleObj>
              </mc:Choice>
              <mc:Fallback>
                <p:oleObj name="Equation" r:id="rId9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78539" y="717260"/>
                        <a:ext cx="177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3DD95ED-6200-4C4D-BD3E-E261EA9616D0}"/>
              </a:ext>
            </a:extLst>
          </p:cNvPr>
          <p:cNvCxnSpPr>
            <a:cxnSpLocks/>
          </p:cNvCxnSpPr>
          <p:nvPr/>
        </p:nvCxnSpPr>
        <p:spPr>
          <a:xfrm>
            <a:off x="3986426" y="838899"/>
            <a:ext cx="0" cy="2583809"/>
          </a:xfrm>
          <a:prstGeom prst="line">
            <a:avLst/>
          </a:prstGeom>
          <a:ln w="28575">
            <a:prstDash val="dash"/>
          </a:ln>
          <a:scene3d>
            <a:camera prst="orthographicFront">
              <a:rot lat="0" lon="0" rev="9000000"/>
            </a:camera>
            <a:lightRig rig="threePt" dir="t"/>
          </a:scene3d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387CA99-B728-4CDC-8BCA-3380DAF80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46934"/>
              </p:ext>
            </p:extLst>
          </p:nvPr>
        </p:nvGraphicFramePr>
        <p:xfrm>
          <a:off x="2701036" y="717260"/>
          <a:ext cx="1762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1762103" imgH="390691" progId="Equation.DSMT4">
                  <p:embed/>
                </p:oleObj>
              </mc:Choice>
              <mc:Fallback>
                <p:oleObj name="Equation" r:id="rId11" imgW="1762103" imgH="390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1036" y="717260"/>
                        <a:ext cx="17621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80149A-8F68-4229-A1D5-EB1ECAF3F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93985"/>
              </p:ext>
            </p:extLst>
          </p:nvPr>
        </p:nvGraphicFramePr>
        <p:xfrm>
          <a:off x="7720503" y="5938270"/>
          <a:ext cx="1762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3" imgW="1762103" imgH="390691" progId="Equation.DSMT4">
                  <p:embed/>
                </p:oleObj>
              </mc:Choice>
              <mc:Fallback>
                <p:oleObj name="Equation" r:id="rId13" imgW="1762103" imgH="390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20503" y="5938270"/>
                        <a:ext cx="17621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71020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</TotalTime>
  <Words>4</Words>
  <Application>Microsoft Office PowerPoint</Application>
  <PresentationFormat>Widescreen</PresentationFormat>
  <Paragraphs>4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Cambria Math</vt:lpstr>
      <vt:lpstr>Tema di Offic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aolo Campanini</dc:creator>
  <cp:lastModifiedBy>Gianni Ferretti</cp:lastModifiedBy>
  <cp:revision>7</cp:revision>
  <dcterms:created xsi:type="dcterms:W3CDTF">2018-10-20T16:27:40Z</dcterms:created>
  <dcterms:modified xsi:type="dcterms:W3CDTF">2020-01-10T15:55:30Z</dcterms:modified>
</cp:coreProperties>
</file>